
<file path=[Content_Types].xml><?xml version="1.0" encoding="utf-8"?>
<Types xmlns="http://schemas.openxmlformats.org/package/2006/content-types"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Override PartName="/word/theme/theme1.xml" ContentType="application/vnd.openxmlformats-officedocument.theme+xml"/>
  <Default Extension="png" ContentType="image/png"/>
  <Default Extension="rels" ContentType="application/vnd.openxmlformats-package.relationships+xml"/>
  <Default Extension="pict" ContentType="image/pict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0B8C" w:rsidRDefault="00BD0B8C" w:rsidP="00BD0B8C">
      <w:r w:rsidRPr="000E7534">
        <w:rPr>
          <w:b/>
          <w:i/>
          <w:sz w:val="32"/>
          <w:u w:val="single"/>
        </w:rPr>
        <w:t>MPM1D – Practice Quiz</w:t>
      </w:r>
      <w:r>
        <w:tab/>
      </w:r>
      <w:r>
        <w:tab/>
      </w:r>
      <w:r>
        <w:tab/>
      </w:r>
      <w:r>
        <w:tab/>
        <w:t>Name: _______________________________________</w:t>
      </w:r>
    </w:p>
    <w:p w:rsidR="00BD0B8C" w:rsidRDefault="00BD0B8C" w:rsidP="00BD0B8C">
      <w:r>
        <w:t>Polynomials, Solving Equations</w:t>
      </w:r>
    </w:p>
    <w:p w:rsidR="00BD0B8C" w:rsidRDefault="00BD0B8C" w:rsidP="00BD0B8C"/>
    <w:p w:rsidR="00B44B49" w:rsidRDefault="00BD0B8C" w:rsidP="00BD0B8C">
      <w:r>
        <w:t>1. Simplify</w:t>
      </w:r>
      <w:r w:rsidR="000E7534">
        <w:t>. Expand first (when necessary).</w:t>
      </w:r>
      <w:r>
        <w:br/>
        <w:t xml:space="preserve">a) </w:t>
      </w:r>
      <w:r w:rsidRPr="00BD0B8C">
        <w:rPr>
          <w:position w:val="-4"/>
        </w:rPr>
        <w:object w:dxaOrig="24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3pt;height:15pt" o:ole="">
            <v:imagedata r:id="rId4" r:pict="rId5" o:title=""/>
          </v:shape>
          <o:OLEObject Type="Embed" ProgID="Equation.DSMT4" ShapeID="_x0000_i1027" DrawAspect="Content" ObjectID="_1457459305" r:id="rId6"/>
        </w:object>
      </w:r>
      <w:r w:rsidR="00F20F28">
        <w:tab/>
      </w:r>
      <w:r w:rsidR="00F20F28">
        <w:tab/>
      </w:r>
      <w:r w:rsidR="00F20F28">
        <w:tab/>
      </w:r>
      <w:r w:rsidR="00F20F28">
        <w:tab/>
        <w:t xml:space="preserve">b) </w:t>
      </w:r>
      <w:r w:rsidR="00F20F28" w:rsidRPr="00F20F28">
        <w:rPr>
          <w:position w:val="-12"/>
        </w:rPr>
        <w:object w:dxaOrig="1800" w:dyaOrig="360">
          <v:shape id="_x0000_i1030" type="#_x0000_t75" style="width:90pt;height:18pt" o:ole="">
            <v:imagedata r:id="rId7" r:pict="rId8" o:title=""/>
          </v:shape>
          <o:OLEObject Type="Embed" ProgID="Equation.DSMT4" ShapeID="_x0000_i1030" DrawAspect="Content" ObjectID="_1457459306" r:id="rId9"/>
        </w:object>
      </w:r>
      <w:r w:rsidR="00F20F28">
        <w:br/>
      </w:r>
      <w:r w:rsidR="00F20F28">
        <w:br/>
      </w:r>
      <w:r w:rsidR="00F20F28">
        <w:br/>
      </w:r>
      <w:r w:rsidR="00B44B49">
        <w:br/>
      </w:r>
      <w:r w:rsidR="00F20F28">
        <w:br/>
      </w:r>
      <w:r w:rsidR="00F20F28">
        <w:br/>
        <w:t xml:space="preserve">c) </w:t>
      </w:r>
      <w:r w:rsidR="00B44B49" w:rsidRPr="00F20F28">
        <w:rPr>
          <w:position w:val="-12"/>
        </w:rPr>
        <w:object w:dxaOrig="800" w:dyaOrig="360">
          <v:shape id="_x0000_i1057" type="#_x0000_t75" style="width:40pt;height:18pt" o:ole="">
            <v:imagedata r:id="rId10" r:pict="rId11" o:title=""/>
          </v:shape>
          <o:OLEObject Type="Embed" ProgID="Equation.DSMT4" ShapeID="_x0000_i1057" DrawAspect="Content" ObjectID="_1457459307" r:id="rId12"/>
        </w:object>
      </w:r>
      <w:r w:rsidR="00F20F28">
        <w:tab/>
      </w:r>
      <w:r w:rsidR="00F20F28">
        <w:tab/>
      </w:r>
      <w:r w:rsidR="00F20F28">
        <w:tab/>
      </w:r>
      <w:r w:rsidR="00F20F28">
        <w:tab/>
      </w:r>
      <w:r w:rsidR="00F20F28">
        <w:tab/>
      </w:r>
      <w:r w:rsidR="00B44B49">
        <w:tab/>
      </w:r>
      <w:r w:rsidR="00F20F28">
        <w:t xml:space="preserve">d) </w:t>
      </w:r>
      <w:r w:rsidR="00091C5E" w:rsidRPr="00F20F28">
        <w:rPr>
          <w:position w:val="-12"/>
        </w:rPr>
        <w:object w:dxaOrig="1820" w:dyaOrig="360">
          <v:shape id="_x0000_i1064" type="#_x0000_t75" style="width:91pt;height:18pt" o:ole="">
            <v:imagedata r:id="rId13" r:pict="rId14" o:title=""/>
          </v:shape>
          <o:OLEObject Type="Embed" ProgID="Equation.DSMT4" ShapeID="_x0000_i1064" DrawAspect="Content" ObjectID="_1457459308" r:id="rId15"/>
        </w:object>
      </w:r>
      <w:r w:rsidR="00F20F28">
        <w:br/>
      </w:r>
      <w:r w:rsidR="00F20F28">
        <w:br/>
      </w:r>
      <w:r w:rsidR="00F20F28">
        <w:br/>
      </w:r>
      <w:r w:rsidR="00B44B49">
        <w:br/>
      </w:r>
      <w:r w:rsidR="00F20F28">
        <w:br/>
      </w:r>
      <w:r w:rsidR="00F20F28">
        <w:br/>
        <w:t xml:space="preserve">e) </w:t>
      </w:r>
      <w:r w:rsidR="00091C5E" w:rsidRPr="00F20F28">
        <w:rPr>
          <w:position w:val="-12"/>
        </w:rPr>
        <w:object w:dxaOrig="1800" w:dyaOrig="360">
          <v:shape id="_x0000_i1066" type="#_x0000_t75" style="width:90pt;height:18pt" o:ole="">
            <v:imagedata r:id="rId16" r:pict="rId17" o:title=""/>
          </v:shape>
          <o:OLEObject Type="Embed" ProgID="Equation.DSMT4" ShapeID="_x0000_i1066" DrawAspect="Content" ObjectID="_1457459309" r:id="rId18"/>
        </w:object>
      </w:r>
      <w:r w:rsidR="00B44B49">
        <w:tab/>
      </w:r>
      <w:r w:rsidR="00B44B49">
        <w:tab/>
      </w:r>
      <w:r w:rsidR="00B44B49">
        <w:tab/>
      </w:r>
      <w:r w:rsidR="00B44B49">
        <w:tab/>
      </w:r>
      <w:r w:rsidR="00B44B49">
        <w:tab/>
      </w:r>
      <w:r w:rsidR="00F20F28">
        <w:t xml:space="preserve">f) </w:t>
      </w:r>
      <w:r w:rsidR="00091C5E" w:rsidRPr="00B44B49">
        <w:rPr>
          <w:position w:val="-16"/>
        </w:rPr>
        <w:object w:dxaOrig="2340" w:dyaOrig="440">
          <v:shape id="_x0000_i1068" type="#_x0000_t75" style="width:117pt;height:22pt" o:ole="">
            <v:imagedata r:id="rId19" r:pict="rId20" o:title=""/>
          </v:shape>
          <o:OLEObject Type="Embed" ProgID="Equation.DSMT4" ShapeID="_x0000_i1068" DrawAspect="Content" ObjectID="_1457459310" r:id="rId21"/>
        </w:object>
      </w:r>
      <w:r w:rsidR="00B44B49">
        <w:br/>
      </w:r>
      <w:r w:rsidR="00B44B49">
        <w:br/>
      </w:r>
      <w:r w:rsidR="00B44B49">
        <w:br/>
      </w:r>
      <w:r w:rsidR="00B44B49">
        <w:br/>
      </w:r>
      <w:r w:rsidR="00B44B49">
        <w:br/>
      </w:r>
      <w:r w:rsidR="00B44B49">
        <w:br/>
      </w:r>
      <w:r w:rsidR="00B44B49">
        <w:br/>
      </w:r>
    </w:p>
    <w:p w:rsidR="00091C5E" w:rsidRDefault="00B44B49" w:rsidP="00BD0B8C">
      <w:r>
        <w:t>2. Solve</w:t>
      </w:r>
      <w:r w:rsidR="00091C5E">
        <w:t>. Show your steps.</w:t>
      </w:r>
      <w:r w:rsidR="00091C5E">
        <w:br/>
        <w:t xml:space="preserve">a) </w:t>
      </w:r>
      <w:r w:rsidR="00091C5E" w:rsidRPr="00091C5E">
        <w:rPr>
          <w:position w:val="-4"/>
        </w:rPr>
        <w:object w:dxaOrig="1140" w:dyaOrig="240">
          <v:shape id="_x0000_i1074" type="#_x0000_t75" style="width:57pt;height:12pt" o:ole="">
            <v:imagedata r:id="rId22" r:pict="rId23" o:title=""/>
          </v:shape>
          <o:OLEObject Type="Embed" ProgID="Equation.DSMT4" ShapeID="_x0000_i1074" DrawAspect="Content" ObjectID="_1457459311" r:id="rId24"/>
        </w:object>
      </w:r>
      <w:r>
        <w:tab/>
      </w:r>
      <w:r>
        <w:tab/>
      </w:r>
      <w:r>
        <w:tab/>
      </w:r>
      <w:r>
        <w:tab/>
      </w:r>
      <w:r w:rsidR="00091C5E">
        <w:tab/>
      </w:r>
      <w:r w:rsidR="00091C5E">
        <w:tab/>
      </w:r>
      <w:proofErr w:type="gramStart"/>
      <w:r w:rsidR="00091C5E">
        <w:t>b</w:t>
      </w:r>
      <w:proofErr w:type="gramEnd"/>
      <w:r w:rsidR="00091C5E">
        <w:t xml:space="preserve">) </w:t>
      </w:r>
      <w:r w:rsidR="000E7534" w:rsidRPr="00091C5E">
        <w:rPr>
          <w:position w:val="-4"/>
        </w:rPr>
        <w:object w:dxaOrig="1500" w:dyaOrig="240">
          <v:shape id="_x0000_i1078" type="#_x0000_t75" style="width:75pt;height:12pt" o:ole="">
            <v:imagedata r:id="rId25" r:pict="rId26" o:title=""/>
          </v:shape>
          <o:OLEObject Type="Embed" ProgID="Equation.DSMT4" ShapeID="_x0000_i1078" DrawAspect="Content" ObjectID="_1457459312" r:id="rId27"/>
        </w:object>
      </w:r>
      <w:r w:rsidR="000E7534">
        <w:br/>
      </w:r>
      <w:r w:rsidR="000E7534">
        <w:br/>
      </w:r>
      <w:r w:rsidR="000E7534">
        <w:br/>
      </w:r>
      <w:r w:rsidR="000E7534">
        <w:br/>
      </w:r>
      <w:r w:rsidR="000E7534">
        <w:br/>
      </w:r>
      <w:r w:rsidR="000E7534">
        <w:br/>
      </w:r>
      <w:r w:rsidR="000E7534">
        <w:br/>
      </w:r>
      <w:r w:rsidR="000E7534">
        <w:br/>
      </w:r>
      <w:r w:rsidR="000E7534">
        <w:br/>
        <w:t xml:space="preserve">c) </w:t>
      </w:r>
      <w:r w:rsidR="000E7534" w:rsidRPr="00091C5E">
        <w:rPr>
          <w:position w:val="-4"/>
        </w:rPr>
        <w:object w:dxaOrig="2080" w:dyaOrig="240">
          <v:shape id="_x0000_i1082" type="#_x0000_t75" style="width:104pt;height:12pt" o:ole="">
            <v:imagedata r:id="rId28" r:pict="rId29" o:title=""/>
          </v:shape>
          <o:OLEObject Type="Embed" ProgID="Equation.DSMT4" ShapeID="_x0000_i1082" DrawAspect="Content" ObjectID="_1457459313" r:id="rId30"/>
        </w:object>
      </w:r>
      <w:r w:rsidR="000E7534">
        <w:tab/>
      </w:r>
      <w:r w:rsidR="000E7534">
        <w:tab/>
      </w:r>
      <w:r w:rsidR="000E7534">
        <w:tab/>
      </w:r>
      <w:r w:rsidR="000E7534">
        <w:tab/>
        <w:t xml:space="preserve">d) </w:t>
      </w:r>
      <w:r w:rsidR="000E7534" w:rsidRPr="000E7534">
        <w:rPr>
          <w:position w:val="-12"/>
        </w:rPr>
        <w:object w:dxaOrig="2280" w:dyaOrig="360">
          <v:shape id="_x0000_i1086" type="#_x0000_t75" style="width:114pt;height:18pt" o:ole="">
            <v:imagedata r:id="rId31" r:pict="rId32" o:title=""/>
          </v:shape>
          <o:OLEObject Type="Embed" ProgID="Equation.DSMT4" ShapeID="_x0000_i1086" DrawAspect="Content" ObjectID="_1457459314" r:id="rId33"/>
        </w:object>
      </w:r>
    </w:p>
    <w:sectPr w:rsidR="00091C5E" w:rsidSect="00BD0B8C">
      <w:pgSz w:w="12240" w:h="15840"/>
      <w:pgMar w:top="993" w:right="900" w:bottom="1440" w:left="1276" w:header="708" w:footer="708" w:gutter="0"/>
      <w:cols w:space="708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doNotAutofitConstrainedTables/>
    <w:splitPgBreakAndParaMark/>
    <w:doNotVertAlignCellWithSp/>
    <w:doNotBreakConstrainedForcedTable/>
    <w:useAnsiKerningPairs/>
    <w:cachedColBalance/>
  </w:compat>
  <w:rsids>
    <w:rsidRoot w:val="00BD0B8C"/>
    <w:rsid w:val="00091C5E"/>
    <w:rsid w:val="000E7534"/>
    <w:rsid w:val="00B44B49"/>
    <w:rsid w:val="00BD0B8C"/>
    <w:rsid w:val="00F20F28"/>
  </w:rsids>
  <m:mathPr>
    <m:mathFont m:val="Corbel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93300"/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customStyle="1" w:styleId="GJTitle">
    <w:name w:val="GJ Title"/>
    <w:basedOn w:val="Normal"/>
    <w:qFormat/>
    <w:rsid w:val="00A31101"/>
    <w:rPr>
      <w:rFonts w:ascii="Cambria" w:eastAsia="Cambria" w:hAnsi="Cambria" w:cs="Times New Roman"/>
      <w:b/>
      <w:i/>
      <w:sz w:val="32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12.pict"/><Relationship Id="rId21" Type="http://schemas.openxmlformats.org/officeDocument/2006/relationships/oleObject" Target="embeddings/oleObject6.bin"/><Relationship Id="rId22" Type="http://schemas.openxmlformats.org/officeDocument/2006/relationships/image" Target="media/image13.png"/><Relationship Id="rId23" Type="http://schemas.openxmlformats.org/officeDocument/2006/relationships/image" Target="media/image14.pict"/><Relationship Id="rId24" Type="http://schemas.openxmlformats.org/officeDocument/2006/relationships/oleObject" Target="embeddings/oleObject7.bin"/><Relationship Id="rId25" Type="http://schemas.openxmlformats.org/officeDocument/2006/relationships/image" Target="media/image15.png"/><Relationship Id="rId26" Type="http://schemas.openxmlformats.org/officeDocument/2006/relationships/image" Target="media/image16.pict"/><Relationship Id="rId27" Type="http://schemas.openxmlformats.org/officeDocument/2006/relationships/oleObject" Target="embeddings/oleObject8.bin"/><Relationship Id="rId28" Type="http://schemas.openxmlformats.org/officeDocument/2006/relationships/image" Target="media/image17.png"/><Relationship Id="rId29" Type="http://schemas.openxmlformats.org/officeDocument/2006/relationships/image" Target="media/image18.pict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image" Target="media/image1.png"/><Relationship Id="rId5" Type="http://schemas.openxmlformats.org/officeDocument/2006/relationships/image" Target="media/image2.pict"/><Relationship Id="rId30" Type="http://schemas.openxmlformats.org/officeDocument/2006/relationships/oleObject" Target="embeddings/oleObject9.bin"/><Relationship Id="rId31" Type="http://schemas.openxmlformats.org/officeDocument/2006/relationships/image" Target="media/image19.png"/><Relationship Id="rId32" Type="http://schemas.openxmlformats.org/officeDocument/2006/relationships/image" Target="media/image20.pict"/><Relationship Id="rId9" Type="http://schemas.openxmlformats.org/officeDocument/2006/relationships/oleObject" Target="embeddings/oleObject2.bin"/><Relationship Id="rId6" Type="http://schemas.openxmlformats.org/officeDocument/2006/relationships/oleObject" Target="embeddings/oleObject1.bin"/><Relationship Id="rId7" Type="http://schemas.openxmlformats.org/officeDocument/2006/relationships/image" Target="media/image3.png"/><Relationship Id="rId8" Type="http://schemas.openxmlformats.org/officeDocument/2006/relationships/image" Target="media/image4.pict"/><Relationship Id="rId33" Type="http://schemas.openxmlformats.org/officeDocument/2006/relationships/oleObject" Target="embeddings/oleObject10.bin"/><Relationship Id="rId34" Type="http://schemas.openxmlformats.org/officeDocument/2006/relationships/fontTable" Target="fontTable.xml"/><Relationship Id="rId35" Type="http://schemas.openxmlformats.org/officeDocument/2006/relationships/theme" Target="theme/theme1.xml"/><Relationship Id="rId10" Type="http://schemas.openxmlformats.org/officeDocument/2006/relationships/image" Target="media/image5.png"/><Relationship Id="rId11" Type="http://schemas.openxmlformats.org/officeDocument/2006/relationships/image" Target="media/image6.pict"/><Relationship Id="rId12" Type="http://schemas.openxmlformats.org/officeDocument/2006/relationships/oleObject" Target="embeddings/oleObject3.bin"/><Relationship Id="rId13" Type="http://schemas.openxmlformats.org/officeDocument/2006/relationships/image" Target="media/image7.png"/><Relationship Id="rId14" Type="http://schemas.openxmlformats.org/officeDocument/2006/relationships/image" Target="media/image8.pict"/><Relationship Id="rId15" Type="http://schemas.openxmlformats.org/officeDocument/2006/relationships/oleObject" Target="embeddings/oleObject4.bin"/><Relationship Id="rId16" Type="http://schemas.openxmlformats.org/officeDocument/2006/relationships/image" Target="media/image9.png"/><Relationship Id="rId17" Type="http://schemas.openxmlformats.org/officeDocument/2006/relationships/image" Target="media/image10.pict"/><Relationship Id="rId18" Type="http://schemas.openxmlformats.org/officeDocument/2006/relationships/oleObject" Target="embeddings/oleObject5.bin"/><Relationship Id="rId19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0</Words>
  <Characters>0</Characters>
  <Application>Microsoft Macintosh Word</Application>
  <DocSecurity>0</DocSecurity>
  <Lines>1</Lines>
  <Paragraphs>1</Paragraphs>
  <ScaleCrop>false</ScaleCrop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eg</dc:creator>
  <cp:keywords/>
  <cp:lastModifiedBy>Greg</cp:lastModifiedBy>
  <cp:revision>4</cp:revision>
  <cp:lastPrinted>2018-03-27T01:01:00Z</cp:lastPrinted>
  <dcterms:created xsi:type="dcterms:W3CDTF">2018-03-27T00:42:00Z</dcterms:created>
  <dcterms:modified xsi:type="dcterms:W3CDTF">2018-03-27T01:01:00Z</dcterms:modified>
</cp:coreProperties>
</file>